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A7E9A41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47600</wp:posOffset>
            </wp:positionH>
            <wp:positionV relativeFrom="topMargin">
              <wp:posOffset>11569700</wp:posOffset>
            </wp:positionV>
            <wp:extent cx="355600" cy="406400"/>
            <wp:wrapNone/>
            <wp:docPr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i w:val="0"/>
          <w:color w:val="000000"/>
          <w:sz w:val="21"/>
        </w:rPr>
        <w:t>《2025-2026学年度高一上学期9月月考物理试题》参考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6DB85F47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B0A727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56D7ABD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3D962C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381B7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652FB5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004E7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A3E61D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E71170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EEC728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7F9785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22748E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34E50C4D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1D602EB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4E878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528DEA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9C0C5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52548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31F37B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1CF98D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289F16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969A65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E149B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11B8E4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D</w:t>
            </w:r>
          </w:p>
        </w:tc>
      </w:tr>
    </w:tbl>
    <w:p w14:paraId="1F3E699D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30EB72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     0.15     0.15     1.0</w:t>
      </w:r>
    </w:p>
    <w:p w14:paraId="40E2276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55BDE353">
      <w:pPr>
        <w:numPr>
          <w:ilvl w:val="0"/>
          <w:numId w:val="1"/>
        </w:numPr>
        <w:shd w:val="clear" w:color="auto" w:fill="auto"/>
        <w:spacing w:line="360" w:lineRule="auto"/>
        <w:ind w:firstLine="420"/>
        <w:jc w:val="left"/>
        <w:textAlignment w:val="center"/>
      </w:pPr>
      <w:r>
        <w:rPr>
          <w:sz w:val="21"/>
        </w:rPr>
        <w:t xml:space="preserve">0.02     B     AC    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9f4b1a1723dd22d044adbcf740ea196" style="width:21.1pt;height:12.5pt" o:ole="" coordsize="21600,21600" o:preferrelative="t" filled="f" stroked="f">
            <v:stroke joinstyle="miter"/>
            <v:imagedata r:id="rId5" o:title="eqId59f4b1a1723dd22d044adbcf740ea196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</w:rPr>
        <w:t xml:space="preserve">     </w:t>
      </w:r>
      <w:r>
        <w:object>
          <v:shape id="_x0000_i1026" type="#_x0000_t75" alt="eqIddee0fcfbaf7c29f01f4cc618a92f4a38" style="width:21.95pt;height:12.65pt" o:ole="" coordsize="21600,21600" o:preferrelative="t" filled="f" stroked="f">
            <v:stroke joinstyle="miter"/>
            <v:imagedata r:id="rId7" o:title="eqIddee0fcfbaf7c29f01f4cc618a92f4a38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</w:p>
    <w:p w14:paraId="2667DE4E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 w14:paraId="7844FA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（1）刹车后汽车的加速度为</w:t>
      </w:r>
      <w:r>
        <w:object>
          <v:shape id="_x0000_i1027" type="#_x0000_t75" alt="eqIdb3d1c4947f676f9e1f6e242b6091360b" style="width:137.25pt;height:27.25pt" o:ole="" coordsize="21600,21600" o:preferrelative="t" filled="f" stroked="f">
            <v:stroke joinstyle="miter"/>
            <v:imagedata r:id="rId9" o:title="eqIdb3d1c4947f676f9e1f6e242b6091360b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</w:p>
    <w:p w14:paraId="19B166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加速度大小为</w:t>
      </w:r>
      <w:r>
        <w:object>
          <v:shape id="_x0000_i1028" type="#_x0000_t75" alt="eqIdf848a8a85ec7f8987a073698f2c25fc8" style="width:31.65pt;height:14.25pt" o:ole="" coordsize="21600,21600" o:preferrelative="t" filled="f" stroked="f">
            <v:stroke joinstyle="miter"/>
            <v:imagedata r:id="rId11" o:title="eqIdf848a8a85ec7f8987a073698f2c25fc8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sz w:val="21"/>
        </w:rPr>
        <w:t>，方向与初速度方向相反。</w:t>
      </w:r>
    </w:p>
    <w:p w14:paraId="693B98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汽车从开始刹车到停下所用时间为</w:t>
      </w:r>
      <w:r>
        <w:object>
          <v:shape id="_x0000_i1029" type="#_x0000_t75" alt="eqId401b1bfc78563c93c66c9abefa6ccf50" style="width:106.4pt;height:27.1pt" o:ole="" coordsize="21600,21600" o:preferrelative="t" filled="f" stroked="f">
            <v:stroke joinstyle="miter"/>
            <v:imagedata r:id="rId13" o:title="eqId401b1bfc78563c93c66c9abefa6ccf50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</w:p>
    <w:p w14:paraId="35D51C1B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则刹车后汽车10s内的位移大小</w:t>
      </w:r>
      <w:r>
        <w:object>
          <v:shape id="_x0000_i1030" type="#_x0000_t75" alt="eqId95f135e4bb5a3432b18d9310061951a9" style="width:114.4pt;height:27.25pt" o:ole="" coordsize="21600,21600" o:preferrelative="t" filled="f" stroked="f">
            <v:stroke joinstyle="miter"/>
            <v:imagedata r:id="rId15" o:title="eqId95f135e4bb5a3432b18d9310061951a9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</w:p>
    <w:p w14:paraId="69032C3C">
      <w:pPr>
        <w:shd w:val="clear" w:color="auto" w:fill="auto"/>
        <w:spacing w:line="360" w:lineRule="auto"/>
        <w:jc w:val="left"/>
        <w:textAlignment w:val="center"/>
      </w:pPr>
    </w:p>
    <w:p w14:paraId="07A7B1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（1）设雨滴在到达窗口上沿时的速度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，雨滴做自由落体运动，有</w:t>
      </w:r>
      <w:r>
        <w:object>
          <v:shape id="_x0000_i1031" type="#_x0000_t75" alt="eqId8e0b0f0745d67baef8150cacadb42de5" style="width:41.35pt;height:16.4pt" o:ole="" coordsize="21600,21600" o:preferrelative="t" filled="f" stroked="f">
            <v:stroke joinstyle="miter"/>
            <v:imagedata r:id="rId17" o:title="eqId8e0b0f0745d67baef8150cacadb42de5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</w:p>
    <w:p w14:paraId="4AFDFA5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可得</w:t>
      </w:r>
      <w:r>
        <w:object>
          <v:shape id="_x0000_i1032" type="#_x0000_t75" alt="eqIddb3f71acb65d3a3b45cf1765059da5af" style="width:43.1pt;height:12.6pt" o:ole="" coordsize="21600,21600" o:preferrelative="t" filled="f" stroked="f">
            <v:stroke joinstyle="miter"/>
            <v:imagedata r:id="rId19" o:title="eqIddb3f71acb65d3a3b45cf1765059da5af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</w:p>
    <w:p w14:paraId="078754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窗口的高度为</w:t>
      </w:r>
      <w:r>
        <w:object>
          <v:shape id="_x0000_i1033" type="#_x0000_t75" alt="eqId4cc480831c172ecb0b6dc6a8bba82935" style="width:115.25pt;height:27pt" o:ole="" coordsize="21600,21600" o:preferrelative="t" filled="f" stroked="f">
            <v:stroke joinstyle="miter"/>
            <v:imagedata r:id="rId21" o:title="eqId4cc480831c172ecb0b6dc6a8bba82935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</w:p>
    <w:p w14:paraId="59FE46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雨滴前1s的位移为</w:t>
      </w:r>
      <w:r>
        <w:object>
          <v:shape id="_x0000_i1034" type="#_x0000_t75" alt="eqIda3dfa476bee55dfc3a3667e038499614" style="width:68.6pt;height:27.1pt" o:ole="" coordsize="21600,21600" o:preferrelative="t" filled="f" stroked="f">
            <v:stroke joinstyle="miter"/>
            <v:imagedata r:id="rId23" o:title="eqIda3dfa476bee55dfc3a3667e038499614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</w:p>
    <w:p w14:paraId="038A17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</w:t>
      </w:r>
      <w:r>
        <w:object>
          <v:shape id="_x0000_i1035" type="#_x0000_t75" alt="eqId3f5e01d7369c11f5c4ccfb9acbbea463" style="width:44.85pt;height:27.05pt" o:ole="" coordsize="21600,21600" o:preferrelative="t" filled="f" stroked="f">
            <v:stroke joinstyle="miter"/>
            <v:imagedata r:id="rId25" o:title="eqId3f5e01d7369c11f5c4ccfb9acbbea463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sz w:val="21"/>
        </w:rPr>
        <w:t>可得雨滴落地需要的时间为</w:t>
      </w:r>
    </w:p>
    <w:p w14:paraId="61144E4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6" type="#_x0000_t75" alt="eqIdb21518ae06145de96469239cc43e3c2b" style="width:61.6pt;height:32.45pt" o:ole="" coordsize="21600,21600" o:preferrelative="t" filled="f" stroked="f">
            <v:stroke joinstyle="miter"/>
            <v:imagedata r:id="rId27" o:title="eqIdb21518ae06145de96469239cc43e3c2b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</w:p>
    <w:p w14:paraId="0A728B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雨滴前1s的位移为</w:t>
      </w:r>
    </w:p>
    <w:p w14:paraId="5B50992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7" type="#_x0000_t75" alt="eqIda3dfa476bee55dfc3a3667e038499614" style="width:68.6pt;height:27.1pt" o:ole="" coordsize="21600,21600" o:preferrelative="t" filled="f" stroked="f">
            <v:stroke joinstyle="miter"/>
            <v:imagedata r:id="rId23" o:title="eqIda3dfa476bee55dfc3a3667e038499614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</w:p>
    <w:p w14:paraId="030458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雨滴落地前最后1s内的位移</w:t>
      </w:r>
    </w:p>
    <w:p w14:paraId="4799C88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8" type="#_x0000_t75" alt="eqId10e6e56221f00a33c5f297a4ddcb26e1" style="width:81.8pt;height:15.8pt" o:ole="" coordsize="21600,21600" o:preferrelative="t" filled="f" stroked="f">
            <v:stroke joinstyle="miter"/>
            <v:imagedata r:id="rId30" o:title="eqId10e6e56221f00a33c5f297a4ddcb26e1"/>
            <o:lock v:ext="edit" aspectratio="t"/>
            <w10:anchorlock/>
          </v:shape>
          <o:OLEObject Type="Embed" ProgID="Equation.DSMT4" ShapeID="_x0000_i1038" DrawAspect="Content" ObjectID="_1468075738" r:id="rId31"/>
        </w:object>
      </w:r>
    </w:p>
    <w:p w14:paraId="3CA4DD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平均速度</w:t>
      </w:r>
    </w:p>
    <w:p w14:paraId="6FEFDFD1">
      <w:pPr>
        <w:shd w:val="clear" w:color="auto" w:fill="auto"/>
        <w:spacing w:line="360" w:lineRule="auto"/>
        <w:jc w:val="center"/>
        <w:textAlignment w:val="center"/>
      </w:pPr>
      <w:r>
        <w:object>
          <v:shape id="_x0000_i1039" type="#_x0000_t75" alt="eqId75a30c5166cea7d34c40c97e24ec8a16" style="width:68.6pt;height:27.4pt" o:ole="" coordsize="21600,21600" o:preferrelative="t" filled="f" stroked="f">
            <v:stroke joinstyle="miter"/>
            <v:imagedata r:id="rId32" o:title="eqId75a30c5166cea7d34c40c97e24ec8a16"/>
            <o:lock v:ext="edit" aspectratio="t"/>
            <w10:anchorlock/>
          </v:shape>
          <o:OLEObject Type="Embed" ProgID="Equation.DSMT4" ShapeID="_x0000_i1039" DrawAspect="Content" ObjectID="_1468075739" r:id="rId33"/>
        </w:object>
      </w:r>
    </w:p>
    <w:p w14:paraId="5A4AA349">
      <w:pPr>
        <w:shd w:val="clear" w:color="auto" w:fill="auto"/>
        <w:spacing w:line="360" w:lineRule="auto"/>
        <w:jc w:val="left"/>
        <w:textAlignment w:val="center"/>
      </w:pPr>
    </w:p>
    <w:p w14:paraId="328672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1）列车的初速度为</w:t>
      </w:r>
      <w:r>
        <w:object>
          <v:shape id="_x0000_i1040" type="#_x0000_t75" alt="eqId1bc8383b73a8371ac44779153b3f2cb8" style="width:51.9pt;height:15.75pt" o:ole="" coordsize="21600,21600" o:preferrelative="t" filled="f" stroked="f">
            <v:stroke joinstyle="miter"/>
            <v:imagedata r:id="rId34" o:title="eqId1bc8383b73a8371ac44779153b3f2cb8"/>
            <o:lock v:ext="edit" aspectratio="t"/>
            <w10:anchorlock/>
          </v:shape>
          <o:OLEObject Type="Embed" ProgID="Equation.DSMT4" ShapeID="_x0000_i1040" DrawAspect="Content" ObjectID="_1468075740" r:id="rId35"/>
        </w:object>
      </w:r>
      <w:r>
        <w:rPr>
          <w:sz w:val="21"/>
        </w:rPr>
        <w:t>，由运动学公式</w:t>
      </w:r>
    </w:p>
    <w:p w14:paraId="7C6DC43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1" type="#_x0000_t75" alt="eqIdc086f0c6e2a71c8729f6ee200650e783" style="width:51.9pt;height:15.8pt" o:ole="" coordsize="21600,21600" o:preferrelative="t" filled="f" stroked="f">
            <v:stroke joinstyle="miter"/>
            <v:imagedata r:id="rId36" o:title="eqIdc086f0c6e2a71c8729f6ee200650e783"/>
            <o:lock v:ext="edit" aspectratio="t"/>
            <w10:anchorlock/>
          </v:shape>
          <o:OLEObject Type="Embed" ProgID="Equation.DSMT4" ShapeID="_x0000_i1041" DrawAspect="Content" ObjectID="_1468075741" r:id="rId37"/>
        </w:object>
      </w:r>
    </w:p>
    <w:p w14:paraId="4244817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打开电磁制动时，列车的速度的大小</w:t>
      </w:r>
    </w:p>
    <w:p w14:paraId="6C3F9E0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2" type="#_x0000_t75" alt="eqId1681ed86f37b99aeb98096ae8fd8fc7f" style="width:51pt;height:15.8pt" o:ole="" coordsize="21600,21600" o:preferrelative="t" filled="f" stroked="f">
            <v:stroke joinstyle="miter"/>
            <v:imagedata r:id="rId38" o:title="eqId1681ed86f37b99aeb98096ae8fd8fc7f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</w:p>
    <w:p w14:paraId="492189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从接到指令到开启制动风翼，列车的位移</w:t>
      </w:r>
    </w:p>
    <w:p w14:paraId="08F90C8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3" type="#_x0000_t75" alt="eqId1b0f154fde3afa9bcc7e8feb4979b85d" style="width:73pt;height:15.8pt" o:ole="" coordsize="21600,21600" o:preferrelative="t" filled="f" stroked="f">
            <v:stroke joinstyle="miter"/>
            <v:imagedata r:id="rId40" o:title="eqId1b0f154fde3afa9bcc7e8feb4979b85d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</w:p>
    <w:p w14:paraId="786DD9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从开启制动风翼到开启电磁制动，列车的位移为</w:t>
      </w:r>
      <w:r>
        <w:object>
          <v:shape id="_x0000_i1044" type="#_x0000_t75" alt="eqId7497c35bbaa8c242fcc61769c00eac5e" style="width:11.4pt;height:16.1pt" o:ole="" coordsize="21600,21600" o:preferrelative="t" filled="f" stroked="f">
            <v:stroke joinstyle="miter"/>
            <v:imagedata r:id="rId42" o:title="eqId7497c35bbaa8c242fcc61769c00eac5e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sz w:val="21"/>
        </w:rPr>
        <w:t>，由运动学公式，该阶段位移为</w:t>
      </w:r>
    </w:p>
    <w:p w14:paraId="30324E6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5" type="#_x0000_t75" alt="eqIde9184b074f1bb7d5e37e8095c02f5171" style="width:168.95pt;height:26.8pt" o:ole="" coordsize="21600,21600" o:preferrelative="t" filled="f" stroked="f">
            <v:stroke joinstyle="miter"/>
            <v:imagedata r:id="rId44" o:title="eqIde9184b074f1bb7d5e37e8095c02f5171"/>
            <o:lock v:ext="edit" aspectratio="t"/>
            <w10:anchorlock/>
          </v:shape>
          <o:OLEObject Type="Embed" ProgID="Equation.DSMT4" ShapeID="_x0000_i1045" DrawAspect="Content" ObjectID="_1468075745" r:id="rId45"/>
        </w:object>
      </w:r>
    </w:p>
    <w:p w14:paraId="2B5934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从接到指令到打开电磁制动，列车运动的距离为</w:t>
      </w:r>
    </w:p>
    <w:p w14:paraId="087AC26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6" type="#_x0000_t75" alt="eqIdaa9842ac1468c10109f953597297371e" style="width:163.65pt;height:16.1pt" o:ole="" coordsize="21600,21600" o:preferrelative="t" filled="f" stroked="f">
            <v:stroke joinstyle="miter"/>
            <v:imagedata r:id="rId46" o:title="eqIdaa9842ac1468c10109f953597297371e"/>
            <o:lock v:ext="edit" aspectratio="t"/>
            <w10:anchorlock/>
          </v:shape>
          <o:OLEObject Type="Embed" ProgID="Equation.DSMT4" ShapeID="_x0000_i1046" DrawAspect="Content" ObjectID="_1468075746" r:id="rId47"/>
        </w:object>
      </w:r>
    </w:p>
    <w:p w14:paraId="544FC4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开启电磁制动后列车的位移</w:t>
      </w:r>
    </w:p>
    <w:p w14:paraId="78BB8C2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7" type="#_x0000_t75" alt="eqIdc5223ddaead6bdd879bb565cce20efc6" style="width:102.05pt;height:15.85pt" o:ole="" coordsize="21600,21600" o:preferrelative="t" filled="f" stroked="f">
            <v:stroke joinstyle="miter"/>
            <v:imagedata r:id="rId48" o:title="eqIdc5223ddaead6bdd879bb565cce20efc6"/>
            <o:lock v:ext="edit" aspectratio="t"/>
            <w10:anchorlock/>
          </v:shape>
          <o:OLEObject Type="Embed" ProgID="Equation.DSMT4" ShapeID="_x0000_i1047" DrawAspect="Content" ObjectID="_1468075747" r:id="rId49"/>
        </w:object>
      </w:r>
    </w:p>
    <w:p w14:paraId="3FC99E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运动学公式</w:t>
      </w:r>
    </w:p>
    <w:p w14:paraId="5290027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8" type="#_x0000_t75" alt="eqIdfa531be46a01bfe24b243dbae4eacacf" style="width:40.4pt;height:15.25pt" o:ole="" coordsize="21600,21600" o:preferrelative="t" filled="f" stroked="f">
            <v:stroke joinstyle="miter"/>
            <v:imagedata r:id="rId50" o:title="eqIdfa531be46a01bfe24b243dbae4eacacf"/>
            <o:lock v:ext="edit" aspectratio="t"/>
            <w10:anchorlock/>
          </v:shape>
          <o:OLEObject Type="Embed" ProgID="Equation.DSMT4" ShapeID="_x0000_i1048" DrawAspect="Content" ObjectID="_1468075748" r:id="rId51"/>
        </w:object>
      </w:r>
    </w:p>
    <w:p w14:paraId="335546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列车的平均制动加速度的大小为</w:t>
      </w:r>
    </w:p>
    <w:p w14:paraId="0E6854C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9" type="#_x0000_t75" alt="eqId297ec6681ebbd011f30c5a78f5147cc6" style="width:58.05pt;height:16.5pt" o:ole="" coordsize="21600,21600" o:preferrelative="t" filled="f" stroked="f">
            <v:stroke joinstyle="miter"/>
            <v:imagedata r:id="rId52" o:title="eqId297ec6681ebbd011f30c5a78f5147cc6"/>
            <o:lock v:ext="edit" aspectratio="t"/>
            <w10:anchorlock/>
          </v:shape>
          <o:OLEObject Type="Embed" ProgID="Equation.DSMT4" ShapeID="_x0000_i1049" DrawAspect="Content" ObjectID="_1468075749" r:id="rId53"/>
        </w:object>
      </w:r>
    </w:p>
    <w:p w14:paraId="0A1E82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80604A1">
      <w:bookmarkStart w:id="0" w:name="_GoBack"/>
      <w:bookmarkEnd w:id="0"/>
    </w:p>
    <w:sectPr>
      <w:headerReference w:type="even" r:id="rId54"/>
      <w:footerReference w:type="even" r:id="rId56"/>
      <w:headerReference w:type="default" r:id="rId55"/>
      <w:footerReference w:type="default" r:id="rId57"/>
      <w:pgSz w:w="11907" w:h="16839"/>
      <w:pgMar w:top="1440" w:right="1800" w:bottom="1440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EDB7363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5173C0A"/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7281927"/>
    <w:multiLevelType w:val="singleLevel"/>
    <w:tmpl w:val="97281927"/>
    <w:lvl w:ilvl="0">
      <w:start w:val="12"/>
      <w:numFmt w:val="decimal"/>
      <w:suff w:val="space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2F575CC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oleObject" Target="embeddings/oleObject13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8.bin"/><Relationship Id="rId4" Type="http://schemas.openxmlformats.org/officeDocument/2006/relationships/image" Target="media/image1.png"/><Relationship Id="rId40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3.bin"/><Relationship Id="rId5" Type="http://schemas.openxmlformats.org/officeDocument/2006/relationships/image" Target="media/image2.wmf"/><Relationship Id="rId50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4" Type="http://schemas.openxmlformats.org/officeDocument/2006/relationships/header" Target="header1.xml"/><Relationship Id="rId56" Type="http://schemas.openxmlformats.org/officeDocument/2006/relationships/footer" Target="footer1.xml"/><Relationship Id="rId58" Type="http://schemas.openxmlformats.org/officeDocument/2006/relationships/theme" Target="theme/theme1.xml"/><Relationship Id="rId59" Type="http://schemas.openxmlformats.org/officeDocument/2006/relationships/numbering" Target="numbering.xml"/><Relationship Id="rId6" Type="http://schemas.openxmlformats.org/officeDocument/2006/relationships/oleObject" Target="embeddings/oleObject1.bin"/><Relationship Id="rId60" Type="http://schemas.openxmlformats.org/officeDocument/2006/relationships/styles" Target="styles.xml"/><Relationship Id="rId7" Type="http://schemas.openxmlformats.org/officeDocument/2006/relationships/image" Target="media/image3.wmf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55" Type="http://schemas.openxmlformats.org/officeDocument/2006/relationships/header" Target="header2.xml"/><Relationship Id="rId5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